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15CB" w:rsidRDefault="005815CB" w:rsidP="00041F5B">
      <w:r>
        <w:t xml:space="preserve">Math </w:t>
      </w:r>
      <w:r w:rsidR="00112C7D">
        <w:t>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41F5B">
        <w:tab/>
      </w:r>
      <w:r>
        <w:t>Name_______________________________</w:t>
      </w:r>
    </w:p>
    <w:p w:rsidR="005815CB" w:rsidRPr="00041F5B" w:rsidRDefault="002B708F" w:rsidP="005815CB">
      <w:pPr>
        <w:rPr>
          <w:b/>
        </w:rPr>
      </w:pPr>
      <w:r>
        <w:rPr>
          <w:b/>
        </w:rPr>
        <w:t>6-5</w:t>
      </w:r>
      <w:r w:rsidR="005815CB" w:rsidRPr="00041F5B">
        <w:rPr>
          <w:b/>
        </w:rPr>
        <w:t xml:space="preserve"> </w:t>
      </w:r>
      <w:r w:rsidR="00112C7D" w:rsidRPr="00041F5B">
        <w:rPr>
          <w:b/>
        </w:rPr>
        <w:t xml:space="preserve">Parallel Lines Proofs </w:t>
      </w:r>
      <w:r w:rsidR="00481766" w:rsidRPr="00041F5B">
        <w:rPr>
          <w:b/>
        </w:rPr>
        <w:t>Part</w:t>
      </w:r>
      <w:r w:rsidR="00112C7D" w:rsidRPr="00041F5B">
        <w:rPr>
          <w:b/>
        </w:rPr>
        <w:t xml:space="preserve"> </w:t>
      </w:r>
      <w:r w:rsidR="00322527" w:rsidRPr="00041F5B">
        <w:rPr>
          <w:b/>
        </w:rPr>
        <w:t>2</w:t>
      </w:r>
      <w:r w:rsidR="00041F5B">
        <w:rPr>
          <w:b/>
        </w:rPr>
        <w:tab/>
      </w:r>
      <w:r w:rsidR="00041F5B">
        <w:rPr>
          <w:b/>
        </w:rPr>
        <w:tab/>
      </w:r>
      <w:r w:rsidR="00041F5B">
        <w:rPr>
          <w:b/>
        </w:rPr>
        <w:tab/>
      </w:r>
      <w:r w:rsidR="00041F5B">
        <w:rPr>
          <w:b/>
        </w:rPr>
        <w:tab/>
      </w:r>
      <w:r w:rsidR="00041F5B">
        <w:rPr>
          <w:b/>
        </w:rPr>
        <w:tab/>
      </w:r>
      <w:r w:rsidR="00041F5B">
        <w:rPr>
          <w:b/>
        </w:rPr>
        <w:tab/>
      </w:r>
      <w:r w:rsidR="00041F5B">
        <w:rPr>
          <w:b/>
        </w:rPr>
        <w:tab/>
      </w:r>
      <w:r w:rsidR="00041F5B">
        <w:rPr>
          <w:b/>
        </w:rPr>
        <w:tab/>
      </w:r>
      <w:r w:rsidR="00041F5B">
        <w:t>Date________</w:t>
      </w:r>
      <w:r w:rsidR="00041F5B">
        <w:rPr>
          <w:b/>
        </w:rPr>
        <w:tab/>
      </w:r>
    </w:p>
    <w:p w:rsidR="00F66A0C" w:rsidRPr="00A741C5" w:rsidRDefault="00F66A0C" w:rsidP="00F66A0C">
      <w:pPr>
        <w:pStyle w:val="ListParagraph"/>
        <w:numPr>
          <w:ilvl w:val="0"/>
          <w:numId w:val="2"/>
        </w:numPr>
        <w:rPr>
          <w:i/>
        </w:rPr>
      </w:pPr>
      <w:r w:rsidRPr="00A741C5">
        <w:rPr>
          <w:i/>
        </w:rPr>
        <w:t>I can order statements based on logic when constructing my proof.</w:t>
      </w:r>
    </w:p>
    <w:p w:rsidR="00D01775" w:rsidRDefault="00F66A0C" w:rsidP="00F66A0C">
      <w:pPr>
        <w:pStyle w:val="ListParagraph"/>
        <w:numPr>
          <w:ilvl w:val="0"/>
          <w:numId w:val="2"/>
        </w:numPr>
      </w:pPr>
      <w:r w:rsidRPr="00F66A0C">
        <w:rPr>
          <w:i/>
        </w:rPr>
        <w:t xml:space="preserve">I can use theorems, postulates, or definitions to prove theorems about lines and angles. </w:t>
      </w:r>
      <w:r w:rsidR="00041F5B">
        <w:rPr>
          <w:noProof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3400425</wp:posOffset>
            </wp:positionH>
            <wp:positionV relativeFrom="paragraph">
              <wp:posOffset>102870</wp:posOffset>
            </wp:positionV>
            <wp:extent cx="2324100" cy="1047750"/>
            <wp:effectExtent l="1905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4811" t="22807" r="11340" b="128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815CB" w:rsidRDefault="00F91686">
      <w:r>
        <w:t>1</w:t>
      </w:r>
      <w:r w:rsidR="005815CB">
        <w:t xml:space="preserve">. </w:t>
      </w:r>
      <w:r w:rsidR="005815CB">
        <w:tab/>
        <w:t>Complete the following proof:</w:t>
      </w:r>
    </w:p>
    <w:p w:rsidR="005815CB" w:rsidRDefault="005815CB"/>
    <w:p w:rsidR="005815CB" w:rsidRDefault="005815CB">
      <w:r>
        <w:t xml:space="preserve">Given:  Lines </w:t>
      </w:r>
      <w:r w:rsidRPr="00336E54">
        <w:rPr>
          <w:i/>
        </w:rPr>
        <w:t>k</w:t>
      </w:r>
      <w:r>
        <w:t xml:space="preserve"> and </w:t>
      </w:r>
      <w:r w:rsidR="00336E54">
        <w:rPr>
          <w:i/>
        </w:rPr>
        <w:t>p</w:t>
      </w:r>
      <w:r>
        <w:t xml:space="preserve"> intersect at a given point.</w:t>
      </w:r>
      <w:r w:rsidR="00336E54">
        <w:tab/>
      </w:r>
      <w:r w:rsidR="00336E54">
        <w:tab/>
      </w:r>
      <w:r w:rsidR="00336E54">
        <w:tab/>
      </w:r>
      <w:r w:rsidR="00336E54">
        <w:tab/>
      </w:r>
      <w:r w:rsidR="00336E54">
        <w:tab/>
      </w:r>
      <w:r w:rsidR="00336E54">
        <w:tab/>
        <w:t xml:space="preserve">        </w:t>
      </w:r>
    </w:p>
    <w:p w:rsidR="005815CB" w:rsidRDefault="005815CB">
      <w:r>
        <w:t xml:space="preserve">Prove: </w:t>
      </w:r>
      <w:r w:rsidR="00834C0B" w:rsidRPr="00380424">
        <w:rPr>
          <w:position w:val="-6"/>
        </w:rPr>
        <w:object w:dxaOrig="1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4.25pt" o:ole="">
            <v:imagedata r:id="rId6" o:title=""/>
          </v:shape>
          <o:OLEObject Type="Embed" ProgID="Equation.DSMT4" ShapeID="_x0000_i1025" DrawAspect="Content" ObjectID="_1522663519" r:id="rId7"/>
        </w:object>
      </w:r>
      <w:r w:rsidR="00336E54">
        <w:tab/>
      </w:r>
      <w:r w:rsidR="00336E54">
        <w:tab/>
      </w:r>
      <w:r w:rsidR="00336E54">
        <w:tab/>
      </w:r>
      <w:r w:rsidR="00336E54">
        <w:tab/>
      </w:r>
      <w:r w:rsidR="00336E54">
        <w:tab/>
      </w:r>
      <w:r w:rsidR="00336E54">
        <w:tab/>
      </w:r>
      <w:r w:rsidR="00336E54">
        <w:tab/>
      </w:r>
      <w:r w:rsidR="00336E54">
        <w:tab/>
      </w:r>
      <w:r w:rsidR="00336E54">
        <w:tab/>
        <w:t xml:space="preserve"> </w:t>
      </w:r>
    </w:p>
    <w:p w:rsidR="00380424" w:rsidRDefault="00380424"/>
    <w:p w:rsidR="00380424" w:rsidRDefault="00336E54"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</w:p>
    <w:p w:rsidR="00336E54" w:rsidRDefault="00336E54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041F5B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829175</wp:posOffset>
            </wp:positionH>
            <wp:positionV relativeFrom="paragraph">
              <wp:posOffset>146050</wp:posOffset>
            </wp:positionV>
            <wp:extent cx="1666875" cy="2438400"/>
            <wp:effectExtent l="19050" t="0" r="9525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20270" t="18204" r="20609" b="179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91686" w:rsidRDefault="00F91686">
      <w:pPr>
        <w:rPr>
          <w:b/>
        </w:rPr>
      </w:pPr>
    </w:p>
    <w:p w:rsidR="00336E54" w:rsidRDefault="00F91686">
      <w:r>
        <w:t>2</w:t>
      </w:r>
      <w:r w:rsidR="00D01775">
        <w:t>.</w:t>
      </w:r>
      <w:r w:rsidR="00D01775">
        <w:tab/>
        <w:t xml:space="preserve">Given: Line </w:t>
      </w:r>
      <w:r w:rsidR="00D01775">
        <w:rPr>
          <w:i/>
        </w:rPr>
        <w:t>m</w:t>
      </w:r>
      <w:r w:rsidR="00D01775">
        <w:t xml:space="preserve"> is parallel to line </w:t>
      </w:r>
      <w:r w:rsidR="00D01775">
        <w:rPr>
          <w:i/>
        </w:rPr>
        <w:t>n</w:t>
      </w:r>
      <w:r w:rsidR="00D01775">
        <w:t xml:space="preserve"> with transversal </w:t>
      </w:r>
      <w:r w:rsidR="00D01775">
        <w:rPr>
          <w:i/>
        </w:rPr>
        <w:t>t</w:t>
      </w:r>
      <w:r w:rsidR="00D01775">
        <w:t xml:space="preserve">.  </w:t>
      </w:r>
    </w:p>
    <w:p w:rsidR="00D01775" w:rsidRDefault="00D01775">
      <w:r>
        <w:tab/>
        <w:t xml:space="preserve">Prove:  </w:t>
      </w:r>
      <w:r w:rsidR="002174CD" w:rsidRPr="00380424">
        <w:rPr>
          <w:position w:val="-6"/>
        </w:rPr>
        <w:object w:dxaOrig="1900" w:dyaOrig="320">
          <v:shape id="_x0000_i1026" type="#_x0000_t75" style="width:95.25pt;height:15.75pt" o:ole="">
            <v:imagedata r:id="rId9" o:title=""/>
          </v:shape>
          <o:OLEObject Type="Embed" ProgID="Equation.DSMT4" ShapeID="_x0000_i1026" DrawAspect="Content" ObjectID="_1522663520" r:id="rId10"/>
        </w:object>
      </w:r>
    </w:p>
    <w:p w:rsidR="00123343" w:rsidRDefault="00123343"/>
    <w:p w:rsidR="00123343" w:rsidRDefault="00123343" w:rsidP="00123343"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</w:p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041F5B" w:rsidP="00123343">
      <w:r>
        <w:rPr>
          <w:noProof/>
        </w:rPr>
        <w:lastRenderedPageBreak/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-165735</wp:posOffset>
            </wp:positionV>
            <wp:extent cx="2409825" cy="1847850"/>
            <wp:effectExtent l="19050" t="0" r="9525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3534" t="15703" r="7068" b="41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91686">
        <w:t>3</w:t>
      </w:r>
      <w:r w:rsidR="00123343">
        <w:t>.</w:t>
      </w:r>
      <w:r w:rsidR="00123343">
        <w:tab/>
        <w:t xml:space="preserve">Given: Line </w:t>
      </w:r>
      <w:r w:rsidR="00123343">
        <w:rPr>
          <w:i/>
        </w:rPr>
        <w:t>m</w:t>
      </w:r>
      <w:r w:rsidR="00123343">
        <w:t xml:space="preserve"> is parallel to line </w:t>
      </w:r>
      <w:r w:rsidR="00123343">
        <w:rPr>
          <w:i/>
        </w:rPr>
        <w:t>n</w:t>
      </w:r>
      <w:r w:rsidR="00123343">
        <w:t xml:space="preserve"> with transversal </w:t>
      </w:r>
      <w:r w:rsidR="00123343">
        <w:rPr>
          <w:i/>
        </w:rPr>
        <w:t>t</w:t>
      </w:r>
      <w:r w:rsidR="00123343">
        <w:t xml:space="preserve">.  </w:t>
      </w:r>
    </w:p>
    <w:p w:rsidR="00123343" w:rsidRDefault="00123343" w:rsidP="00123343">
      <w:r>
        <w:tab/>
        <w:t xml:space="preserve">Prove:  </w:t>
      </w:r>
      <w:r w:rsidR="008A07E7" w:rsidRPr="00380424">
        <w:rPr>
          <w:position w:val="-6"/>
        </w:rPr>
        <w:object w:dxaOrig="1880" w:dyaOrig="320">
          <v:shape id="_x0000_i1027" type="#_x0000_t75" style="width:93.75pt;height:15.75pt" o:ole="">
            <v:imagedata r:id="rId12" o:title=""/>
          </v:shape>
          <o:OLEObject Type="Embed" ProgID="Equation.DSMT4" ShapeID="_x0000_i1027" DrawAspect="Content" ObjectID="_1522663521" r:id="rId13"/>
        </w:object>
      </w:r>
    </w:p>
    <w:p w:rsidR="00123343" w:rsidRDefault="00123343" w:rsidP="00123343"/>
    <w:p w:rsidR="00123343" w:rsidRDefault="00123343" w:rsidP="00123343"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</w:p>
    <w:p w:rsidR="00123343" w:rsidRDefault="00123343" w:rsidP="00123343"/>
    <w:p w:rsidR="00BE6C4E" w:rsidRDefault="00BE6C4E" w:rsidP="00FA0C48"/>
    <w:p w:rsidR="00BE6C4E" w:rsidRDefault="00BE6C4E" w:rsidP="00FA0C48"/>
    <w:p w:rsidR="00BE6C4E" w:rsidRDefault="00BE6C4E" w:rsidP="00FA0C48"/>
    <w:p w:rsidR="00BE6C4E" w:rsidRDefault="00BE6C4E" w:rsidP="00FA0C48"/>
    <w:p w:rsidR="00BE6C4E" w:rsidRDefault="00BE6C4E" w:rsidP="00FA0C48"/>
    <w:p w:rsidR="00BE6C4E" w:rsidRDefault="00BE6C4E" w:rsidP="00FA0C48"/>
    <w:p w:rsidR="00BE6C4E" w:rsidRDefault="00BE6C4E" w:rsidP="00FA0C48"/>
    <w:p w:rsidR="00BE6C4E" w:rsidRDefault="00BE6C4E" w:rsidP="00FA0C48"/>
    <w:p w:rsidR="00BE6C4E" w:rsidRDefault="00BE6C4E" w:rsidP="00FA0C48"/>
    <w:p w:rsidR="00BE6C4E" w:rsidRDefault="00BE6C4E" w:rsidP="00FA0C48"/>
    <w:p w:rsidR="00BE6C4E" w:rsidRDefault="00BE6C4E" w:rsidP="00FA0C48"/>
    <w:p w:rsidR="00BE6C4E" w:rsidRDefault="00BE6C4E" w:rsidP="00FA0C48"/>
    <w:p w:rsidR="00BE6C4E" w:rsidRDefault="00BE6C4E" w:rsidP="00FA0C48"/>
    <w:p w:rsidR="00BE6C4E" w:rsidRDefault="00BE6C4E" w:rsidP="00FA0C48"/>
    <w:p w:rsidR="00BE6C4E" w:rsidRDefault="00BE6C4E" w:rsidP="00FA0C48"/>
    <w:p w:rsidR="00BE6C4E" w:rsidRDefault="00BE6C4E" w:rsidP="00FA0C48"/>
    <w:p w:rsidR="00BE6C4E" w:rsidRDefault="00BE6C4E" w:rsidP="00FA0C48"/>
    <w:p w:rsidR="00BE6C4E" w:rsidRDefault="00BE6C4E" w:rsidP="00FA0C48"/>
    <w:p w:rsidR="00BE6C4E" w:rsidRDefault="00BE6C4E" w:rsidP="00FA0C48"/>
    <w:p w:rsidR="00BE6C4E" w:rsidRDefault="00041F5B" w:rsidP="00FA0C48"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657725</wp:posOffset>
            </wp:positionH>
            <wp:positionV relativeFrom="paragraph">
              <wp:posOffset>39370</wp:posOffset>
            </wp:positionV>
            <wp:extent cx="1666875" cy="2438400"/>
            <wp:effectExtent l="19050" t="0" r="9525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20270" t="18204" r="20609" b="179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E6C4E" w:rsidRDefault="00BE6C4E" w:rsidP="00BE6C4E">
      <w:r>
        <w:t>4.</w:t>
      </w:r>
      <w:r>
        <w:tab/>
        <w:t xml:space="preserve">Given: Line </w:t>
      </w:r>
      <w:r>
        <w:rPr>
          <w:i/>
        </w:rPr>
        <w:t>m</w:t>
      </w:r>
      <w:r>
        <w:t xml:space="preserve"> is parallel to line </w:t>
      </w:r>
      <w:r>
        <w:rPr>
          <w:i/>
        </w:rPr>
        <w:t>n</w:t>
      </w:r>
      <w:r>
        <w:t xml:space="preserve"> with transversal </w:t>
      </w:r>
      <w:r>
        <w:rPr>
          <w:i/>
        </w:rPr>
        <w:t>t</w:t>
      </w:r>
      <w:r>
        <w:t xml:space="preserve">.  </w:t>
      </w:r>
    </w:p>
    <w:p w:rsidR="00BE6C4E" w:rsidRDefault="00BE6C4E" w:rsidP="00BE6C4E">
      <w:r>
        <w:tab/>
        <w:t xml:space="preserve">Prove:  </w:t>
      </w:r>
      <w:r w:rsidR="00EB1760" w:rsidRPr="00380424">
        <w:rPr>
          <w:position w:val="-6"/>
        </w:rPr>
        <w:object w:dxaOrig="1240" w:dyaOrig="279">
          <v:shape id="_x0000_i1028" type="#_x0000_t75" style="width:62.25pt;height:14.25pt" o:ole="">
            <v:imagedata r:id="rId15" o:title=""/>
          </v:shape>
          <o:OLEObject Type="Embed" ProgID="Equation.DSMT4" ShapeID="_x0000_i1028" DrawAspect="Content" ObjectID="_1522663522" r:id="rId16"/>
        </w:object>
      </w:r>
    </w:p>
    <w:p w:rsidR="00BE6C4E" w:rsidRDefault="00BE6C4E" w:rsidP="00BE6C4E"/>
    <w:p w:rsidR="00BE6C4E" w:rsidRDefault="00BE6C4E" w:rsidP="00BE6C4E"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</w:p>
    <w:p w:rsidR="00BE6C4E" w:rsidRDefault="00BE6C4E" w:rsidP="00BE6C4E"/>
    <w:p w:rsidR="00FA0C48" w:rsidRDefault="00BE6C4E" w:rsidP="00BE6C4E">
      <w:r>
        <w:br w:type="page"/>
      </w:r>
      <w:r w:rsidR="00EF7D61">
        <w:lastRenderedPageBreak/>
        <w:t>5</w:t>
      </w:r>
      <w:r w:rsidR="00FA0C48">
        <w:t>.</w:t>
      </w:r>
      <w:r w:rsidR="00FA0C48">
        <w:tab/>
        <w:t xml:space="preserve">Given: Line </w:t>
      </w:r>
      <w:r w:rsidR="00FA0C48">
        <w:rPr>
          <w:i/>
        </w:rPr>
        <w:t>m</w:t>
      </w:r>
      <w:r w:rsidR="00FA0C48">
        <w:t xml:space="preserve"> is parallel to line </w:t>
      </w:r>
      <w:r w:rsidR="00FA0C48">
        <w:rPr>
          <w:i/>
        </w:rPr>
        <w:t>n</w:t>
      </w:r>
      <w:r w:rsidR="00FA0C48">
        <w:t xml:space="preserve"> with transversal </w:t>
      </w:r>
      <w:r w:rsidR="00FA0C48">
        <w:rPr>
          <w:i/>
        </w:rPr>
        <w:t>t</w:t>
      </w:r>
      <w:r w:rsidR="00FA0C48">
        <w:t xml:space="preserve">.  </w:t>
      </w:r>
    </w:p>
    <w:p w:rsidR="00FA0C48" w:rsidRDefault="00041F5B" w:rsidP="00FA0C48"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524375</wp:posOffset>
            </wp:positionH>
            <wp:positionV relativeFrom="paragraph">
              <wp:posOffset>-232410</wp:posOffset>
            </wp:positionV>
            <wp:extent cx="1666875" cy="2438400"/>
            <wp:effectExtent l="19050" t="0" r="9525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20270" t="18204" r="20609" b="179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A0C48">
        <w:tab/>
        <w:t xml:space="preserve">Prove:  </w:t>
      </w:r>
      <w:r w:rsidR="00EF7D61" w:rsidRPr="00380424">
        <w:rPr>
          <w:position w:val="-6"/>
        </w:rPr>
        <w:object w:dxaOrig="1240" w:dyaOrig="279">
          <v:shape id="_x0000_i1029" type="#_x0000_t75" style="width:62.25pt;height:14.25pt" o:ole="">
            <v:imagedata r:id="rId17" o:title=""/>
          </v:shape>
          <o:OLEObject Type="Embed" ProgID="Equation.DSMT4" ShapeID="_x0000_i1029" DrawAspect="Content" ObjectID="_1522663523" r:id="rId18"/>
        </w:object>
      </w:r>
    </w:p>
    <w:p w:rsidR="00FA0C48" w:rsidRDefault="00FA0C48" w:rsidP="00FA0C48"/>
    <w:p w:rsidR="00FA0C48" w:rsidRDefault="00FA0C48" w:rsidP="00FA0C48"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</w:p>
    <w:p w:rsidR="00FA0C48" w:rsidRDefault="00FA0C48" w:rsidP="00FA0C48"/>
    <w:p w:rsidR="00123343" w:rsidRDefault="00123343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041F5B" w:rsidP="00123343">
      <w:r>
        <w:rPr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4067175</wp:posOffset>
            </wp:positionH>
            <wp:positionV relativeFrom="paragraph">
              <wp:posOffset>102235</wp:posOffset>
            </wp:positionV>
            <wp:extent cx="2409825" cy="1847850"/>
            <wp:effectExtent l="19050" t="0" r="9525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3534" t="15703" r="7068" b="41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01FEE" w:rsidRDefault="00B01FEE" w:rsidP="00123343"/>
    <w:p w:rsidR="00B01FEE" w:rsidRDefault="002174CD" w:rsidP="00B01FEE">
      <w:r>
        <w:t>6</w:t>
      </w:r>
      <w:r w:rsidR="00B01FEE">
        <w:t>.</w:t>
      </w:r>
      <w:r w:rsidR="00B01FEE">
        <w:tab/>
        <w:t xml:space="preserve">Given: Line </w:t>
      </w:r>
      <w:r w:rsidR="00B01FEE">
        <w:rPr>
          <w:i/>
        </w:rPr>
        <w:t>m</w:t>
      </w:r>
      <w:r w:rsidR="00B01FEE">
        <w:t xml:space="preserve"> is parallel to line </w:t>
      </w:r>
      <w:r w:rsidR="00B01FEE">
        <w:rPr>
          <w:i/>
        </w:rPr>
        <w:t>n</w:t>
      </w:r>
      <w:r w:rsidR="00B01FEE">
        <w:t xml:space="preserve"> with transversal </w:t>
      </w:r>
      <w:r w:rsidR="00B01FEE">
        <w:rPr>
          <w:i/>
        </w:rPr>
        <w:t>t</w:t>
      </w:r>
      <w:r w:rsidR="00B01FEE">
        <w:t xml:space="preserve">.  </w:t>
      </w:r>
    </w:p>
    <w:p w:rsidR="00B01FEE" w:rsidRDefault="00B01FEE" w:rsidP="00B01FEE">
      <w:r>
        <w:tab/>
        <w:t xml:space="preserve">Prove:  </w:t>
      </w:r>
      <w:r w:rsidR="00B232C5" w:rsidRPr="00380424">
        <w:rPr>
          <w:position w:val="-6"/>
        </w:rPr>
        <w:object w:dxaOrig="1860" w:dyaOrig="320">
          <v:shape id="_x0000_i1030" type="#_x0000_t75" style="width:93pt;height:15.75pt" o:ole="">
            <v:imagedata r:id="rId19" o:title=""/>
          </v:shape>
          <o:OLEObject Type="Embed" ProgID="Equation.DSMT4" ShapeID="_x0000_i1030" DrawAspect="Content" ObjectID="_1522663524" r:id="rId20"/>
        </w:object>
      </w:r>
    </w:p>
    <w:p w:rsidR="00B01FEE" w:rsidRDefault="00B01FEE" w:rsidP="00B01FEE"/>
    <w:p w:rsidR="00B01FEE" w:rsidRDefault="00B01FEE" w:rsidP="00B01FEE"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</w:p>
    <w:p w:rsidR="00B01FEE" w:rsidRDefault="00B01FEE" w:rsidP="00B01FEE"/>
    <w:p w:rsidR="00F91686" w:rsidRDefault="00B01FEE" w:rsidP="00F91686">
      <w:r>
        <w:br w:type="page"/>
      </w:r>
      <w:r w:rsidR="00EC2302">
        <w:lastRenderedPageBreak/>
        <w:t>7</w:t>
      </w:r>
      <w:r w:rsidR="00F91686">
        <w:t>.</w:t>
      </w:r>
      <w:r w:rsidR="00F91686">
        <w:tab/>
        <w:t xml:space="preserve">Given: Line </w:t>
      </w:r>
      <w:r w:rsidR="00F91686">
        <w:rPr>
          <w:i/>
        </w:rPr>
        <w:t>m</w:t>
      </w:r>
      <w:r w:rsidR="00F91686">
        <w:t xml:space="preserve"> is parallel to line </w:t>
      </w:r>
      <w:r w:rsidR="00F91686">
        <w:rPr>
          <w:i/>
        </w:rPr>
        <w:t>n</w:t>
      </w:r>
      <w:r w:rsidR="00F91686">
        <w:t xml:space="preserve"> with transversal </w:t>
      </w:r>
      <w:r w:rsidR="00F91686">
        <w:rPr>
          <w:i/>
        </w:rPr>
        <w:t>t</w:t>
      </w:r>
      <w:r w:rsidR="00F91686">
        <w:t xml:space="preserve">.  </w:t>
      </w:r>
    </w:p>
    <w:p w:rsidR="00F91686" w:rsidRDefault="00041F5B" w:rsidP="00F91686"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4124325</wp:posOffset>
            </wp:positionH>
            <wp:positionV relativeFrom="paragraph">
              <wp:posOffset>-412750</wp:posOffset>
            </wp:positionV>
            <wp:extent cx="2409825" cy="1847850"/>
            <wp:effectExtent l="19050" t="0" r="9525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3534" t="15703" r="7068" b="41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91686">
        <w:tab/>
        <w:t xml:space="preserve">Prove:  </w:t>
      </w:r>
      <w:r w:rsidR="007F6936" w:rsidRPr="00380424">
        <w:rPr>
          <w:position w:val="-6"/>
        </w:rPr>
        <w:object w:dxaOrig="1880" w:dyaOrig="320">
          <v:shape id="_x0000_i1031" type="#_x0000_t75" style="width:93.75pt;height:15.75pt" o:ole="">
            <v:imagedata r:id="rId21" o:title=""/>
          </v:shape>
          <o:OLEObject Type="Embed" ProgID="Equation.DSMT4" ShapeID="_x0000_i1031" DrawAspect="Content" ObjectID="_1522663525" r:id="rId22"/>
        </w:object>
      </w:r>
    </w:p>
    <w:p w:rsidR="00F91686" w:rsidRDefault="00F91686" w:rsidP="00F91686"/>
    <w:p w:rsidR="00F91686" w:rsidRDefault="00F91686" w:rsidP="00F91686"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</w:p>
    <w:p w:rsidR="00B01FEE" w:rsidRDefault="00B01FEE" w:rsidP="00B01FEE"/>
    <w:p w:rsidR="00EC2302" w:rsidRDefault="00EC2302" w:rsidP="00B01FEE"/>
    <w:p w:rsidR="00EC2302" w:rsidRDefault="00EC2302" w:rsidP="00B01FEE"/>
    <w:p w:rsidR="00EC2302" w:rsidRDefault="00EC2302" w:rsidP="00B01FEE"/>
    <w:p w:rsidR="00EC2302" w:rsidRDefault="00EC2302" w:rsidP="00B01FEE"/>
    <w:p w:rsidR="00EC2302" w:rsidRDefault="00EC2302" w:rsidP="00B01FEE"/>
    <w:p w:rsidR="00EC2302" w:rsidRDefault="00EC2302" w:rsidP="00B01FEE"/>
    <w:p w:rsidR="00EC2302" w:rsidRDefault="00EC2302" w:rsidP="00B01FEE"/>
    <w:p w:rsidR="00EC2302" w:rsidRDefault="00EC2302" w:rsidP="00B01FEE"/>
    <w:p w:rsidR="00EC2302" w:rsidRDefault="00EC2302" w:rsidP="00B01FEE"/>
    <w:p w:rsidR="00EC2302" w:rsidRDefault="00EC2302" w:rsidP="00B01FEE"/>
    <w:p w:rsidR="00EC2302" w:rsidRDefault="00EC2302" w:rsidP="00B01FEE"/>
    <w:p w:rsidR="00EC2302" w:rsidRDefault="00EC2302" w:rsidP="00B01FEE"/>
    <w:p w:rsidR="00EC2302" w:rsidRDefault="00EC2302" w:rsidP="00B01FEE"/>
    <w:p w:rsidR="00EC2302" w:rsidRDefault="00EC2302" w:rsidP="00B01FEE"/>
    <w:p w:rsidR="00EC2302" w:rsidRDefault="00EC2302" w:rsidP="00B01FEE"/>
    <w:p w:rsidR="00EC2302" w:rsidRDefault="00EC2302" w:rsidP="00B01FEE"/>
    <w:p w:rsidR="00EC2302" w:rsidRDefault="00EC2302" w:rsidP="00B01FEE"/>
    <w:p w:rsidR="00EC2302" w:rsidRDefault="00EC2302" w:rsidP="00B01FEE"/>
    <w:p w:rsidR="00EC2302" w:rsidRDefault="00EC2302" w:rsidP="00B01FEE"/>
    <w:p w:rsidR="00EC2302" w:rsidRDefault="00041F5B" w:rsidP="00B01FEE"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476750</wp:posOffset>
            </wp:positionH>
            <wp:positionV relativeFrom="paragraph">
              <wp:posOffset>138430</wp:posOffset>
            </wp:positionV>
            <wp:extent cx="1666875" cy="2438400"/>
            <wp:effectExtent l="19050" t="0" r="9525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20270" t="18204" r="20609" b="179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C2302" w:rsidRDefault="00EC2302" w:rsidP="00B01FEE"/>
    <w:p w:rsidR="00EC2302" w:rsidRDefault="00EC2302" w:rsidP="00EC2302">
      <w:r>
        <w:t>8.</w:t>
      </w:r>
      <w:r>
        <w:tab/>
        <w:t xml:space="preserve">Given: Line </w:t>
      </w:r>
      <w:r>
        <w:rPr>
          <w:i/>
        </w:rPr>
        <w:t>m</w:t>
      </w:r>
      <w:r>
        <w:t xml:space="preserve"> is parallel to line </w:t>
      </w:r>
      <w:r>
        <w:rPr>
          <w:i/>
        </w:rPr>
        <w:t>n</w:t>
      </w:r>
      <w:r>
        <w:t xml:space="preserve"> with transversal </w:t>
      </w:r>
      <w:r>
        <w:rPr>
          <w:i/>
        </w:rPr>
        <w:t>t</w:t>
      </w:r>
      <w:r>
        <w:t xml:space="preserve">.  </w:t>
      </w:r>
    </w:p>
    <w:p w:rsidR="00EC2302" w:rsidRDefault="00EC2302" w:rsidP="00EC2302">
      <w:r>
        <w:tab/>
        <w:t xml:space="preserve">Prove:  </w:t>
      </w:r>
      <w:r w:rsidR="008A07E7" w:rsidRPr="00380424">
        <w:rPr>
          <w:position w:val="-6"/>
        </w:rPr>
        <w:object w:dxaOrig="1219" w:dyaOrig="279">
          <v:shape id="_x0000_i1032" type="#_x0000_t75" style="width:60.75pt;height:14.25pt" o:ole="">
            <v:imagedata r:id="rId23" o:title=""/>
          </v:shape>
          <o:OLEObject Type="Embed" ProgID="Equation.DSMT4" ShapeID="_x0000_i1032" DrawAspect="Content" ObjectID="_1522663526" r:id="rId24"/>
        </w:object>
      </w:r>
    </w:p>
    <w:p w:rsidR="00EC2302" w:rsidRDefault="00EC2302" w:rsidP="00EC2302"/>
    <w:p w:rsidR="00EC2302" w:rsidRDefault="00EC2302" w:rsidP="00EC2302"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</w:p>
    <w:p w:rsidR="00EC2302" w:rsidRPr="00D01775" w:rsidRDefault="00EC2302" w:rsidP="00B01FEE"/>
    <w:sectPr w:rsidR="00EC2302" w:rsidRPr="00D01775" w:rsidSect="00041F5B">
      <w:pgSz w:w="12240" w:h="15840"/>
      <w:pgMar w:top="810" w:right="720" w:bottom="36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43A6CB1"/>
    <w:multiLevelType w:val="hybridMultilevel"/>
    <w:tmpl w:val="26DE5D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56F58F0"/>
    <w:multiLevelType w:val="hybridMultilevel"/>
    <w:tmpl w:val="0B701F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5815CB"/>
    <w:rsid w:val="00001FA4"/>
    <w:rsid w:val="00041F5B"/>
    <w:rsid w:val="00112C7D"/>
    <w:rsid w:val="00123343"/>
    <w:rsid w:val="001368C3"/>
    <w:rsid w:val="00180A53"/>
    <w:rsid w:val="002174CD"/>
    <w:rsid w:val="00273772"/>
    <w:rsid w:val="002810C8"/>
    <w:rsid w:val="002A0C5A"/>
    <w:rsid w:val="002B708F"/>
    <w:rsid w:val="002D240E"/>
    <w:rsid w:val="002D564F"/>
    <w:rsid w:val="00302EE7"/>
    <w:rsid w:val="00322527"/>
    <w:rsid w:val="00336E54"/>
    <w:rsid w:val="00380424"/>
    <w:rsid w:val="00481766"/>
    <w:rsid w:val="005815CB"/>
    <w:rsid w:val="005C1FF2"/>
    <w:rsid w:val="007A2FD8"/>
    <w:rsid w:val="007F6936"/>
    <w:rsid w:val="00834C0B"/>
    <w:rsid w:val="008A07E7"/>
    <w:rsid w:val="00984871"/>
    <w:rsid w:val="00A064D8"/>
    <w:rsid w:val="00A65D27"/>
    <w:rsid w:val="00B01FEE"/>
    <w:rsid w:val="00B17737"/>
    <w:rsid w:val="00B232C5"/>
    <w:rsid w:val="00BE6C4E"/>
    <w:rsid w:val="00C07D79"/>
    <w:rsid w:val="00C22F08"/>
    <w:rsid w:val="00C4409B"/>
    <w:rsid w:val="00C47753"/>
    <w:rsid w:val="00CA5145"/>
    <w:rsid w:val="00D01775"/>
    <w:rsid w:val="00D8199B"/>
    <w:rsid w:val="00E23830"/>
    <w:rsid w:val="00EB1760"/>
    <w:rsid w:val="00EC2302"/>
    <w:rsid w:val="00EF7D61"/>
    <w:rsid w:val="00F2276B"/>
    <w:rsid w:val="00F51DA4"/>
    <w:rsid w:val="00F66A0C"/>
    <w:rsid w:val="00F91686"/>
    <w:rsid w:val="00FA0C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15CB"/>
    <w:pPr>
      <w:spacing w:after="200"/>
      <w:contextualSpacing/>
    </w:pPr>
    <w:rPr>
      <w:rFonts w:ascii="Times New Roman" w:hAnsi="Times New Roman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815CB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24" Type="http://schemas.openxmlformats.org/officeDocument/2006/relationships/oleObject" Target="embeddings/oleObject8.bin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png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196</Words>
  <Characters>111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</cp:revision>
  <cp:lastPrinted>2013-04-16T12:41:00Z</cp:lastPrinted>
  <dcterms:created xsi:type="dcterms:W3CDTF">2013-04-16T20:26:00Z</dcterms:created>
  <dcterms:modified xsi:type="dcterms:W3CDTF">2016-04-20T17:16:00Z</dcterms:modified>
</cp:coreProperties>
</file>